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123" d="100"/>
          <a:sy n="123" d="100"/>
        </p:scale>
        <p:origin x="114" y="2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microsoft.com/office/2015/10/relationships/revisionInfo" Target="revisionInfo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48D34F-2D50-4C6D-9761-3C26FCCCF34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A11144E-B7CE-4002-8B96-E50F973B090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ECF628B-974B-4D64-B7D7-9E181888CB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DCD395-50B8-4B2A-A347-1D2FC75C7943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F24DD7A-DCB3-4245-8584-013B59D7BF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B8195C-F24C-4C2E-9717-8CB47F9036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8FE3DA-F4DB-4F71-90E4-D1383E4CA5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5599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4DE2E3-823A-4470-AECE-A7018DA5F5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10288C3-A2E4-4C52-99FE-A76634DD9A9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4E08FC6-0559-41A9-85E6-5BA05DB9B2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DCD395-50B8-4B2A-A347-1D2FC75C7943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566D43-CF2E-4B15-98D1-F0EE8DA4DF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65C2B8-C7A4-4AA4-AD33-4A5E493A91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8FE3DA-F4DB-4F71-90E4-D1383E4CA5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9417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C7B9ED2-8EC1-4974-A5D0-E1EE451249D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D51B3DC-E093-4BDB-99B2-CCDB1B5141A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F4F599F-8049-46F8-A448-EFFD29DFEB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DCD395-50B8-4B2A-A347-1D2FC75C7943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88A6C2F-894F-4474-8612-3B8D4CD08C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09A990F-CC12-4783-AEBF-C4E80CE7A0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8FE3DA-F4DB-4F71-90E4-D1383E4CA5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30225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483A19-CA86-4F00-84D2-BA7A7F6858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6E3F6D-790A-4910-A237-140B16A4C36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183DDE-2D30-42D8-A3E3-F61C479E43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DCD395-50B8-4B2A-A347-1D2FC75C7943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7B3FB33-8303-43E7-8589-F8D42782FE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8863EB-412F-4891-AE4F-41E9E1A495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8FE3DA-F4DB-4F71-90E4-D1383E4CA5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34417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8BBFEF-E3C4-4932-A53C-C8880CF53D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05029E3-A6DD-4C8E-9904-235B8D1E49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94D0DC-5FCA-4728-B934-55927EC12B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DCD395-50B8-4B2A-A347-1D2FC75C7943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330F12-774D-48ED-8702-EEF49F7F61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3FF8F5-5126-4C14-A3AC-5F8BAFB589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8FE3DA-F4DB-4F71-90E4-D1383E4CA5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54960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EBD6BE-DA5F-4BF8-B810-FB89C3B1D5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5917E0-7CAC-4CAA-A552-F876BE5F097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8FB20FF-2175-4A91-B587-6925BD1199B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AC98189-ADDF-4219-AC59-04D929074F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DCD395-50B8-4B2A-A347-1D2FC75C7943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7877029-46AE-4BCB-B3CD-37F34669D7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675EFC5-427C-4903-99A1-194F60B410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8FE3DA-F4DB-4F71-90E4-D1383E4CA5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7874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071DD-733E-4C4A-94BF-C9B6A8C9DC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D8327D9-DA2E-40C0-AD96-F7C104CA120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2993F7-59C8-498B-85CF-124E8269B65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71DE90C-DE3D-48A1-8006-595FF054838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CC1E4F1-CF10-4AA6-9798-745E98448AC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2C801C9-BC65-482A-A725-611ABC3D7B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DCD395-50B8-4B2A-A347-1D2FC75C7943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16A933E-5031-4B79-A7BA-912D01951E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BC4772D-C246-4CB9-9205-3849A66677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8FE3DA-F4DB-4F71-90E4-D1383E4CA5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24868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36C6F0-60DA-48D4-AD30-45986439EB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F30508F-3DC8-43DD-B1A6-A718BBC43E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DCD395-50B8-4B2A-A347-1D2FC75C7943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F7F18EF-837C-4DBC-A37C-B3093964FB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67E7AA6-7068-4834-A0A3-7C0F6BD45C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8FE3DA-F4DB-4F71-90E4-D1383E4CA5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64198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75ABB8A-0E00-414D-8D11-0A04CD8A72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DCD395-50B8-4B2A-A347-1D2FC75C7943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7AD8AF5-0E97-46C6-B590-C838BABDD9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98DE362-7147-41FB-B614-38CBE3C371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8FE3DA-F4DB-4F71-90E4-D1383E4CA5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3469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3A0161-050D-4D82-8984-CEEB0B73D0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FABD5C-2E0F-4BE3-A60C-057A487CE3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B557B28-2572-4A1E-BEC5-F5CC54F860B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DAFE2E5-6D90-45A2-97B5-3CAEC66B5E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DCD395-50B8-4B2A-A347-1D2FC75C7943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867E3EE-468F-4D9D-8150-4D0B7665BB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66EFEE6-48F7-4598-813D-DD2827AF2F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8FE3DA-F4DB-4F71-90E4-D1383E4CA5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48053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B96151-3203-4D64-A891-A8606E3256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A6D6F43-8410-40CE-8927-1BE77B77F36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F3BF7FC-C1AD-4593-A9CF-392A522CA70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9CB0642-2B17-4FEE-BA89-280299E3AB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DCD395-50B8-4B2A-A347-1D2FC75C7943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192BCF2-1E80-41DB-AAAC-F27191C45A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56B59E2-2735-4E1B-A58B-FA3D9569B4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8FE3DA-F4DB-4F71-90E4-D1383E4CA5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8513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1B0DBE7-EBBC-401E-A1AE-9AF648F530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D06AD4B-DCE3-45CA-A8E3-F3919A15506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806935-9D7D-41F7-A3C1-95DEB4D71C6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DCD395-50B8-4B2A-A347-1D2FC75C7943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C211EA-D275-4651-8226-B7AA2018656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3A3E628-79B8-40B3-A4DE-1A077133923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8FE3DA-F4DB-4F71-90E4-D1383E4CA5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42364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A9735C-D144-4385-91C7-2C990E878A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09075" y="0"/>
            <a:ext cx="5115732" cy="1143000"/>
          </a:xfrm>
        </p:spPr>
        <p:txBody>
          <a:bodyPr/>
          <a:lstStyle/>
          <a:p>
            <a:r>
              <a:rPr lang="en-US" dirty="0"/>
              <a:t>Why do we model?</a:t>
            </a:r>
          </a:p>
        </p:txBody>
      </p:sp>
    </p:spTree>
    <p:extLst>
      <p:ext uri="{BB962C8B-B14F-4D97-AF65-F5344CB8AC3E}">
        <p14:creationId xmlns:p14="http://schemas.microsoft.com/office/powerpoint/2010/main" val="25455319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7F1B5D-BE84-4D7A-83F8-65D17557D1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00382" y="304800"/>
            <a:ext cx="8763000" cy="1143000"/>
          </a:xfrm>
        </p:spPr>
        <p:txBody>
          <a:bodyPr>
            <a:normAutofit fontScale="90000"/>
          </a:bodyPr>
          <a:lstStyle/>
          <a:p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derstand and interpret relationships.</a:t>
            </a:r>
            <a:b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45115ED-2F87-4C99-8829-8BC85B16751E}"/>
              </a:ext>
            </a:extLst>
          </p:cNvPr>
          <p:cNvSpPr/>
          <p:nvPr/>
        </p:nvSpPr>
        <p:spPr>
          <a:xfrm>
            <a:off x="1981200" y="1436255"/>
            <a:ext cx="85344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glm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s5238.chd2018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plot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none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clas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gender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sbp1=gender age weight/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olutio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qui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F106DE1-1EA6-405F-9BBB-0AEC2DD5D729}"/>
              </a:ext>
            </a:extLst>
          </p:cNvPr>
          <p:cNvSpPr/>
          <p:nvPr/>
        </p:nvSpPr>
        <p:spPr>
          <a:xfrm>
            <a:off x="1676401" y="4191000"/>
            <a:ext cx="873989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gnostic (functional, structural) model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476339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B5E2E3F5-B9CD-4358-BB56-A091B895298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875320" y="2591452"/>
          <a:ext cx="6477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2158920" imgH="342720" progId="Equation.DSMT4">
                  <p:embed/>
                </p:oleObj>
              </mc:Choice>
              <mc:Fallback>
                <p:oleObj name="Equation" r:id="rId3" imgW="2158920" imgH="342720" progId="Equation.DSMT4">
                  <p:embed/>
                  <p:pic>
                    <p:nvPicPr>
                      <p:cNvPr id="2" name="Object 6">
                        <a:extLst>
                          <a:ext uri="{FF2B5EF4-FFF2-40B4-BE49-F238E27FC236}">
                            <a16:creationId xmlns:a16="http://schemas.microsoft.com/office/drawing/2014/main" id="{B5E2E3F5-B9CD-4358-BB56-A091B89529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320" y="2591452"/>
                        <a:ext cx="6477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61CFAF09-4FDE-4E70-AF0E-E68D44D944E3}"/>
              </a:ext>
            </a:extLst>
          </p:cNvPr>
          <p:cNvSpPr/>
          <p:nvPr/>
        </p:nvSpPr>
        <p:spPr>
          <a:xfrm>
            <a:off x="3810000" y="2667000"/>
            <a:ext cx="762000" cy="893770"/>
          </a:xfrm>
          <a:prstGeom prst="rect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342A833-9FCE-4572-BED6-447539B80D3A}"/>
              </a:ext>
            </a:extLst>
          </p:cNvPr>
          <p:cNvSpPr/>
          <p:nvPr/>
        </p:nvSpPr>
        <p:spPr>
          <a:xfrm>
            <a:off x="5029200" y="2650836"/>
            <a:ext cx="609600" cy="909935"/>
          </a:xfrm>
          <a:prstGeom prst="rect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50CEA73-335F-4F29-AA1A-80287628445E}"/>
              </a:ext>
            </a:extLst>
          </p:cNvPr>
          <p:cNvSpPr/>
          <p:nvPr/>
        </p:nvSpPr>
        <p:spPr>
          <a:xfrm>
            <a:off x="7878795" y="2650836"/>
            <a:ext cx="609600" cy="909935"/>
          </a:xfrm>
          <a:prstGeom prst="rect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1C03380-9542-4E35-B8EE-2F708AFE6414}"/>
              </a:ext>
            </a:extLst>
          </p:cNvPr>
          <p:cNvSpPr txBox="1"/>
          <p:nvPr/>
        </p:nvSpPr>
        <p:spPr>
          <a:xfrm>
            <a:off x="2875321" y="1600201"/>
            <a:ext cx="56130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</a:rPr>
              <a:t>Focus of Structural or Explanatory Analysis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B7AA025-891C-46F1-949E-3608C70D75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511276"/>
              </p:ext>
            </p:extLst>
          </p:nvPr>
        </p:nvGraphicFramePr>
        <p:xfrm>
          <a:off x="2795245" y="4149738"/>
          <a:ext cx="6477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2158920" imgH="342720" progId="Equation.DSMT4">
                  <p:embed/>
                </p:oleObj>
              </mc:Choice>
              <mc:Fallback>
                <p:oleObj name="Equation" r:id="rId3" imgW="2158920" imgH="342720" progId="Equation.DSMT4">
                  <p:embed/>
                  <p:pic>
                    <p:nvPicPr>
                      <p:cNvPr id="2" name="Object 6">
                        <a:extLst>
                          <a:ext uri="{FF2B5EF4-FFF2-40B4-BE49-F238E27FC236}">
                            <a16:creationId xmlns:a16="http://schemas.microsoft.com/office/drawing/2014/main" id="{B5E2E3F5-B9CD-4358-BB56-A091B89529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245" y="4149738"/>
                        <a:ext cx="6477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8F83CA80-5675-4F20-9B91-D517195B7C28}"/>
              </a:ext>
            </a:extLst>
          </p:cNvPr>
          <p:cNvSpPr/>
          <p:nvPr/>
        </p:nvSpPr>
        <p:spPr>
          <a:xfrm>
            <a:off x="4949125" y="4209122"/>
            <a:ext cx="609600" cy="909935"/>
          </a:xfrm>
          <a:prstGeom prst="rect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6AFA278-E6F5-4574-B121-BD10C06A2AED}"/>
              </a:ext>
            </a:extLst>
          </p:cNvPr>
          <p:cNvSpPr/>
          <p:nvPr/>
        </p:nvSpPr>
        <p:spPr>
          <a:xfrm>
            <a:off x="7798720" y="4209122"/>
            <a:ext cx="609600" cy="909935"/>
          </a:xfrm>
          <a:prstGeom prst="rect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4548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9" grpId="0" animBg="1"/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A9735C-D144-4385-91C7-2C990E878A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 eaLnBrk="0" fontAlgn="base" hangingPunct="0">
              <a:spcAft>
                <a:spcPct val="0"/>
              </a:spcAft>
            </a:pP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rol for confounding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DC379D6-C7F7-4783-8B02-16EE2919A075}"/>
              </a:ext>
            </a:extLst>
          </p:cNvPr>
          <p:cNvSpPr/>
          <p:nvPr/>
        </p:nvSpPr>
        <p:spPr>
          <a:xfrm>
            <a:off x="1905000" y="1802557"/>
            <a:ext cx="82296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glm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s5238.chd2018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plot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none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  clas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gender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v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gender/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olutio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qui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5DC44A1-244A-4681-9C98-65757113D3B1}"/>
              </a:ext>
            </a:extLst>
          </p:cNvPr>
          <p:cNvSpPr/>
          <p:nvPr/>
        </p:nvSpPr>
        <p:spPr>
          <a:xfrm>
            <a:off x="2286000" y="4495801"/>
            <a:ext cx="69342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djustment model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4745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3AB58C0C-45CA-406B-BB1F-82BB0B456605}"/>
              </a:ext>
            </a:extLst>
          </p:cNvPr>
          <p:cNvSpPr/>
          <p:nvPr/>
        </p:nvSpPr>
        <p:spPr>
          <a:xfrm>
            <a:off x="1905000" y="2551837"/>
            <a:ext cx="81534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glm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s5238.chd2018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plot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none;</a:t>
            </a:r>
          </a:p>
          <a:p>
            <a:pPr lvl="0"/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clas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gender;</a:t>
            </a:r>
          </a:p>
          <a:p>
            <a:pPr lvl="0"/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v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gender height/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olutio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pPr lvl="0"/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qui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79367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8F7B1055-1E59-4465-81E8-42D66DAA5C3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833507" y="2590800"/>
          <a:ext cx="6477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2158920" imgH="342720" progId="Equation.DSMT4">
                  <p:embed/>
                </p:oleObj>
              </mc:Choice>
              <mc:Fallback>
                <p:oleObj name="Equation" r:id="rId3" imgW="2158920" imgH="342720" progId="Equation.DSMT4">
                  <p:embed/>
                  <p:pic>
                    <p:nvPicPr>
                      <p:cNvPr id="3" name="Object 6">
                        <a:extLst>
                          <a:ext uri="{FF2B5EF4-FFF2-40B4-BE49-F238E27FC236}">
                            <a16:creationId xmlns:a16="http://schemas.microsoft.com/office/drawing/2014/main" id="{8F7B1055-1E59-4465-81E8-42D66DAA5C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507" y="2590800"/>
                        <a:ext cx="6477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4CF4555D-78A0-4C67-B28F-04DF6C2BD899}"/>
              </a:ext>
            </a:extLst>
          </p:cNvPr>
          <p:cNvSpPr txBox="1"/>
          <p:nvPr/>
        </p:nvSpPr>
        <p:spPr>
          <a:xfrm>
            <a:off x="2971800" y="1524001"/>
            <a:ext cx="39156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</a:rPr>
              <a:t>Focus of Adjustment Analysi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6DED0DF-1E70-4802-BA66-D22117CEF57E}"/>
              </a:ext>
            </a:extLst>
          </p:cNvPr>
          <p:cNvSpPr/>
          <p:nvPr/>
        </p:nvSpPr>
        <p:spPr>
          <a:xfrm>
            <a:off x="5029155" y="2590800"/>
            <a:ext cx="570456" cy="1028700"/>
          </a:xfrm>
          <a:prstGeom prst="rect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69191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B87B491-FA41-4D70-AA9A-F29612A517C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297025" y="3124200"/>
          <a:ext cx="49530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1625400" imgH="253800" progId="Equation.3">
                  <p:embed/>
                </p:oleObj>
              </mc:Choice>
              <mc:Fallback>
                <p:oleObj name="Equation" r:id="rId3" imgW="1625400" imgH="253800" progId="Equation.3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B87B491-FA41-4D70-AA9A-F29612A517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025" y="3124200"/>
                        <a:ext cx="49530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FE4AAA8-8E47-4E13-A27E-E53C7DD32008}"/>
              </a:ext>
            </a:extLst>
          </p:cNvPr>
          <p:cNvSpPr txBox="1"/>
          <p:nvPr/>
        </p:nvSpPr>
        <p:spPr>
          <a:xfrm>
            <a:off x="4343400" y="2286001"/>
            <a:ext cx="26797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</a:rPr>
              <a:t>Focus of Prediction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FEF4793-2C63-4FB5-8643-CDE73DC8C47E}"/>
              </a:ext>
            </a:extLst>
          </p:cNvPr>
          <p:cNvSpPr/>
          <p:nvPr/>
        </p:nvSpPr>
        <p:spPr>
          <a:xfrm>
            <a:off x="3182725" y="3048000"/>
            <a:ext cx="609600" cy="838200"/>
          </a:xfrm>
          <a:prstGeom prst="rect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F06A4F7D-6D80-4089-802B-78416E89C3C4}"/>
              </a:ext>
            </a:extLst>
          </p:cNvPr>
          <p:cNvSpPr txBox="1">
            <a:spLocks/>
          </p:cNvSpPr>
          <p:nvPr/>
        </p:nvSpPr>
        <p:spPr>
          <a:xfrm>
            <a:off x="4684363" y="193729"/>
            <a:ext cx="2878810" cy="91440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eaLnBrk="0" fontAlgn="base" hangingPunct="0"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diction</a:t>
            </a:r>
            <a:endParaRPr lang="en-US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948085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8</TotalTime>
  <Words>111</Words>
  <Application>Microsoft Office PowerPoint</Application>
  <PresentationFormat>Widescreen</PresentationFormat>
  <Paragraphs>22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4" baseType="lpstr">
      <vt:lpstr>Arial</vt:lpstr>
      <vt:lpstr>Calibri</vt:lpstr>
      <vt:lpstr>Calibri Light</vt:lpstr>
      <vt:lpstr>Lucida Console</vt:lpstr>
      <vt:lpstr>Times New Roman</vt:lpstr>
      <vt:lpstr>Office Theme</vt:lpstr>
      <vt:lpstr>Equation</vt:lpstr>
      <vt:lpstr>Why do we model?</vt:lpstr>
      <vt:lpstr>Understand and interpret relationships. </vt:lpstr>
      <vt:lpstr>PowerPoint Presentation</vt:lpstr>
      <vt:lpstr>Control for confounding.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y do we model?</dc:title>
  <dc:creator>Dan McGee</dc:creator>
  <cp:lastModifiedBy>Dan McGee</cp:lastModifiedBy>
  <cp:revision>4</cp:revision>
  <dcterms:created xsi:type="dcterms:W3CDTF">2018-03-05T20:36:24Z</dcterms:created>
  <dcterms:modified xsi:type="dcterms:W3CDTF">2018-03-26T14:43:24Z</dcterms:modified>
</cp:coreProperties>
</file>